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22"/>
  </p:notesMasterIdLst>
  <p:handoutMasterIdLst>
    <p:handoutMasterId r:id="rId23"/>
  </p:handoutMasterIdLst>
  <p:sldIdLst>
    <p:sldId id="256" r:id="rId2"/>
    <p:sldId id="297" r:id="rId3"/>
    <p:sldId id="298" r:id="rId4"/>
    <p:sldId id="285" r:id="rId5"/>
    <p:sldId id="310" r:id="rId6"/>
    <p:sldId id="311" r:id="rId7"/>
    <p:sldId id="331" r:id="rId8"/>
    <p:sldId id="330" r:id="rId9"/>
    <p:sldId id="332" r:id="rId10"/>
    <p:sldId id="333" r:id="rId11"/>
    <p:sldId id="327" r:id="rId12"/>
    <p:sldId id="318" r:id="rId13"/>
    <p:sldId id="323" r:id="rId14"/>
    <p:sldId id="319" r:id="rId15"/>
    <p:sldId id="320" r:id="rId16"/>
    <p:sldId id="328" r:id="rId17"/>
    <p:sldId id="329" r:id="rId18"/>
    <p:sldId id="334" r:id="rId19"/>
    <p:sldId id="286" r:id="rId20"/>
    <p:sldId id="317" r:id="rId21"/>
  </p:sldIdLst>
  <p:sldSz cx="9144000" cy="6858000" type="screen4x3"/>
  <p:notesSz cx="6858000" cy="931386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9" autoAdjust="0"/>
    <p:restoredTop sz="94615" autoAdjust="0"/>
  </p:normalViewPr>
  <p:slideViewPr>
    <p:cSldViewPr>
      <p:cViewPr varScale="1">
        <p:scale>
          <a:sx n="63" d="100"/>
          <a:sy n="63" d="100"/>
        </p:scale>
        <p:origin x="1380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569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6569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A2B300D-E375-49AE-8C61-47F280CD5F33}" type="datetimeFigureOut">
              <a:rPr lang="en-US" smtClean="0"/>
              <a:pPr/>
              <a:t>2/7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46553"/>
            <a:ext cx="2971800" cy="46569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846553"/>
            <a:ext cx="2971800" cy="46569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5EC7BAD-E2EB-47E3-8540-BD133C6610A3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569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6569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D271525-A8A4-44E2-A0A3-30E24333B985}" type="datetimeFigureOut">
              <a:rPr lang="en-US" smtClean="0"/>
              <a:pPr/>
              <a:t>2/7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01725" y="698500"/>
            <a:ext cx="4654550" cy="34925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24085"/>
            <a:ext cx="5486400" cy="41912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46553"/>
            <a:ext cx="2971800" cy="46569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846553"/>
            <a:ext cx="2971800" cy="46569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2F4EDA2-22EB-4546-8085-1F24A20E520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F4EDA2-22EB-4546-8085-1F24A20E520B}" type="slidenum">
              <a:rPr lang="en-US" smtClean="0"/>
              <a:pPr/>
              <a:t>19</a:t>
            </a:fld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41B3F9-88E4-40BA-A1DC-73473F40E258}" type="datetime1">
              <a:rPr lang="en-US" smtClean="0"/>
              <a:t>2/7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eal Options 20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C99301-E185-442F-8893-F76ADDB8961C}" type="datetime1">
              <a:rPr lang="en-US" smtClean="0"/>
              <a:t>2/7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eal Options 20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5115BC-6518-4918-B20F-5CA94D02D21D}" type="datetime1">
              <a:rPr lang="en-US" smtClean="0"/>
              <a:t>2/7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eal Options 20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7FCCC4-EB40-4225-A490-E8A9ECE37292}" type="datetime1">
              <a:rPr lang="en-US" smtClean="0"/>
              <a:t>2/7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eal Options 20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A0A598-4900-4E6C-B276-E3DB354894D9}" type="datetime1">
              <a:rPr lang="en-US" smtClean="0"/>
              <a:t>2/7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eal Options 20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616B53-433E-454A-AFC0-FA06D73A4FC7}" type="datetime1">
              <a:rPr lang="en-US" smtClean="0"/>
              <a:t>2/7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eal Options 201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B95CB2-A64E-4E97-B449-C864389F3354}" type="datetime1">
              <a:rPr lang="en-US" smtClean="0"/>
              <a:t>2/7/20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eal Options 2018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79752D-C411-455F-9886-D913F2EB69DC}" type="datetime1">
              <a:rPr lang="en-US" smtClean="0"/>
              <a:t>2/7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eal Options 2018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2FD192-D7DF-4DBC-84BA-54C585B3914B}" type="datetime1">
              <a:rPr lang="en-US" smtClean="0"/>
              <a:t>2/7/201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eal Options 20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47670C-8027-439A-A376-B593890C3820}" type="datetime1">
              <a:rPr lang="en-US" smtClean="0"/>
              <a:t>2/7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eal Options 201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A2E9DC-6D49-4CED-A794-F8F0BD63C77D}" type="datetime1">
              <a:rPr lang="en-US" smtClean="0"/>
              <a:t>2/7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eal Options 201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4264CCA-F2CC-4F3C-84BC-84483A14FFA6}" type="datetime1">
              <a:rPr lang="en-US" smtClean="0"/>
              <a:t>2/7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Real Options 20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33F5FF6-C8D6-41EE-91E1-AFE71BED7B2D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3568" y="2420888"/>
            <a:ext cx="7772400" cy="794519"/>
          </a:xfrm>
        </p:spPr>
        <p:txBody>
          <a:bodyPr>
            <a:normAutofit fontScale="90000"/>
          </a:bodyPr>
          <a:lstStyle/>
          <a:p>
            <a:r>
              <a:rPr lang="en-US" sz="2800" dirty="0"/>
              <a:t>ROV CH </a:t>
            </a:r>
            <a:r>
              <a:rPr lang="en-US" sz="2800"/>
              <a:t>14 B</a:t>
            </a:r>
            <a:br>
              <a:rPr lang="en-US" sz="2800" dirty="0"/>
            </a:br>
            <a:r>
              <a:rPr lang="en-US" sz="2800" dirty="0"/>
              <a:t>INCENTIVE OPTION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043608" y="5302949"/>
            <a:ext cx="7200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en-US" dirty="0"/>
          </a:p>
          <a:p>
            <a:pPr algn="ctr"/>
            <a:r>
              <a:rPr lang="en-US" dirty="0"/>
              <a:t>Real Options Conference Trondheim June 2016</a:t>
            </a:r>
          </a:p>
          <a:p>
            <a:pPr algn="ctr"/>
            <a:r>
              <a:rPr lang="en-US" dirty="0"/>
              <a:t>Real Options Conference Boston June 2017</a:t>
            </a:r>
          </a:p>
          <a:p>
            <a:pPr algn="ctr"/>
            <a:endParaRPr lang="en-US" dirty="0"/>
          </a:p>
          <a:p>
            <a:pPr algn="ctr"/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eal Options 2018</a:t>
            </a:r>
            <a:endParaRPr lang="en-US" dirty="0"/>
          </a:p>
        </p:txBody>
      </p:sp>
      <p:sp>
        <p:nvSpPr>
          <p:cNvPr id="7" name="Subtitle 6"/>
          <p:cNvSpPr>
            <a:spLocks noGrp="1"/>
          </p:cNvSpPr>
          <p:nvPr>
            <p:ph type="subTitle" idx="1"/>
          </p:nvPr>
        </p:nvSpPr>
        <p:spPr>
          <a:xfrm>
            <a:off x="1371600" y="3908648"/>
            <a:ext cx="6400800" cy="1752600"/>
          </a:xfrm>
        </p:spPr>
        <p:txBody>
          <a:bodyPr/>
          <a:lstStyle/>
          <a:p>
            <a:r>
              <a:rPr lang="en-US" dirty="0"/>
              <a:t>Dean Paxson</a:t>
            </a:r>
          </a:p>
          <a:p>
            <a:r>
              <a:rPr lang="en-US" dirty="0"/>
              <a:t>AMB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eal Options 2018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10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630898" y="0"/>
            <a:ext cx="5882203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671397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eal Options 2018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11</a:t>
            </a:fld>
            <a:endParaRPr lang="en-US" dirty="0"/>
          </a:p>
        </p:txBody>
      </p:sp>
      <p:pic>
        <p:nvPicPr>
          <p:cNvPr id="6861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6388" y="250825"/>
            <a:ext cx="8531225" cy="6361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erating with a Collar 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eal Options 2018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12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911072"/>
              </p:ext>
            </p:extLst>
          </p:nvPr>
        </p:nvGraphicFramePr>
        <p:xfrm>
          <a:off x="1259632" y="1772816"/>
          <a:ext cx="7427168" cy="3456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1" name="Equation" r:id="rId3" imgW="3117789" imgH="1230489" progId="Equation.DSMT4">
                  <p:embed/>
                </p:oleObj>
              </mc:Choice>
              <mc:Fallback>
                <p:oleObj name="Equation" r:id="rId3" imgW="3117789" imgH="1230489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772816"/>
                        <a:ext cx="7427168" cy="34563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on Coefficient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eal Options 2018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13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27309"/>
              </p:ext>
            </p:extLst>
          </p:nvPr>
        </p:nvGraphicFramePr>
        <p:xfrm>
          <a:off x="395536" y="2276871"/>
          <a:ext cx="8568952" cy="2304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8" name="Equation" r:id="rId3" imgW="4338310" imgH="982444" progId="Equation.DSMT4">
                  <p:embed/>
                </p:oleObj>
              </mc:Choice>
              <mc:Fallback>
                <p:oleObj name="Equation" r:id="rId3" imgW="4338310" imgH="982444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276871"/>
                        <a:ext cx="8568952" cy="23042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lue of Operating with a Collar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14</a:t>
            </a:fld>
            <a:endParaRPr lang="en-US" dirty="0"/>
          </a:p>
        </p:txBody>
      </p:sp>
      <p:pic>
        <p:nvPicPr>
          <p:cNvPr id="67585" name="Picture 1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15616" y="1268760"/>
            <a:ext cx="6912768" cy="52565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E080D76-C153-4B52-864D-48995DC2BD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eal Options 2018</a:t>
            </a:r>
            <a:endParaRPr lang="en-US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C vs VC PV Sensitivity to R Chang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eal Options 2018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15</a:t>
            </a:fld>
            <a:endParaRPr lang="en-US" dirty="0"/>
          </a:p>
        </p:txBody>
      </p:sp>
      <p:pic>
        <p:nvPicPr>
          <p:cNvPr id="66561" name="Picture 1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7683" y="1909759"/>
            <a:ext cx="8208634" cy="39068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ecomposition of Option Values </a:t>
            </a:r>
            <a:br>
              <a:rPr lang="en-US" dirty="0"/>
            </a:br>
            <a:r>
              <a:rPr lang="en-US" dirty="0"/>
              <a:t>as R Chang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eal Options 2018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16</a:t>
            </a:fld>
            <a:endParaRPr lang="en-US" dirty="0"/>
          </a:p>
        </p:txBody>
      </p:sp>
      <p:pic>
        <p:nvPicPr>
          <p:cNvPr id="7065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11287" y="1600200"/>
            <a:ext cx="6321425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on “Vegas”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eal Options 2018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17</a:t>
            </a:fld>
            <a:endParaRPr lang="en-US" dirty="0"/>
          </a:p>
        </p:txBody>
      </p:sp>
      <p:pic>
        <p:nvPicPr>
          <p:cNvPr id="7168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2003397"/>
            <a:ext cx="8229600" cy="37195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lic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/>
              <a:t>Any arrangement where there is a minimum revenue guarantee, maybe AMBS-Crowne Plaza, certainly Mersey Gate Bridge, prospective Hinkley Point and two follow-on Nuclear UK.</a:t>
            </a:r>
          </a:p>
          <a:p>
            <a:r>
              <a:rPr lang="en-US" dirty="0"/>
              <a:t>Possibly governments avoid reporting increased sovereign debt while encouraging infrastructure investments.</a:t>
            </a:r>
          </a:p>
          <a:p>
            <a:r>
              <a:rPr lang="en-US" dirty="0"/>
              <a:t>Repackage existing assets with contingent claims, parts sold to different types of investors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eal Options 2018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2225192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Lessons for PPPs</a:t>
            </a:r>
          </a:p>
        </p:txBody>
      </p:sp>
      <p:sp>
        <p:nvSpPr>
          <p:cNvPr id="8" name="Rectangle 7"/>
          <p:cNvSpPr/>
          <p:nvPr/>
        </p:nvSpPr>
        <p:spPr>
          <a:xfrm>
            <a:off x="2286000" y="1268761"/>
            <a:ext cx="4572000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Calibri" pitchFamily="34" charset="0"/>
              </a:rPr>
              <a:t> </a:t>
            </a:r>
          </a:p>
          <a:p>
            <a:endParaRPr lang="en-US" dirty="0">
              <a:latin typeface="Calibri" pitchFamily="34" charset="0"/>
            </a:endParaRPr>
          </a:p>
          <a:p>
            <a:r>
              <a:rPr lang="en-US" dirty="0">
                <a:latin typeface="Calibri" pitchFamily="34" charset="0"/>
              </a:rPr>
              <a:t>Are investment incentives public and subject to sensible periodic accounting value disclosure?</a:t>
            </a:r>
          </a:p>
          <a:p>
            <a:endParaRPr lang="en-US" dirty="0">
              <a:latin typeface="Calibri" pitchFamily="34" charset="0"/>
            </a:endParaRPr>
          </a:p>
          <a:p>
            <a:r>
              <a:rPr lang="en-US" dirty="0">
                <a:latin typeface="Calibri" pitchFamily="34" charset="0"/>
              </a:rPr>
              <a:t>Most of these private equity arrangements involve real options, but disclosure and valuation are developing topics.</a:t>
            </a:r>
          </a:p>
          <a:p>
            <a:endParaRPr lang="en-US" dirty="0">
              <a:latin typeface="Calibri" pitchFamily="34" charset="0"/>
            </a:endParaRPr>
          </a:p>
          <a:p>
            <a:r>
              <a:rPr lang="en-US" dirty="0">
                <a:latin typeface="Calibri" pitchFamily="34" charset="0"/>
              </a:rPr>
              <a:t>Are you going to be ahead in this game, and clear about the assumptions and varying parameter values in accepting the GOVs approach, and evaluating the CONs potential advantages/disadvantages?     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eal Options 2018</a:t>
            </a:r>
            <a:endParaRPr 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REE TYPES OF INCENTIVE OP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>
              <a:buNone/>
            </a:pPr>
            <a:r>
              <a:rPr lang="en-US" sz="4300" dirty="0">
                <a:solidFill>
                  <a:srgbClr val="FF0000"/>
                </a:solidFill>
              </a:rPr>
              <a:t>I</a:t>
            </a:r>
            <a:r>
              <a:rPr lang="en-US" dirty="0"/>
              <a:t>  Proportional Subsidies (Feed-in-Tariffs)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sz="4300" dirty="0">
                <a:solidFill>
                  <a:srgbClr val="FF0000"/>
                </a:solidFill>
              </a:rPr>
              <a:t>II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/>
              <a:t>Allocated (Tradeable) Certificates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sz="4300" dirty="0">
                <a:solidFill>
                  <a:srgbClr val="FF0000"/>
                </a:solidFill>
              </a:rPr>
              <a:t>III </a:t>
            </a:r>
            <a:r>
              <a:rPr lang="en-US" dirty="0"/>
              <a:t>Revenue (or P or Q) Floors (and sometimes Ceilings)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dirty="0"/>
              <a:t>Other tax, loan and investment cost supports may be incentive options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eal Options 2018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ECIAL CLASS EXERCISE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eal Options 2018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20</a:t>
            </a:fld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755576" y="1628800"/>
            <a:ext cx="7931224" cy="4248471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dkins &amp; Paxson on </a:t>
            </a:r>
            <a:br>
              <a:rPr lang="en-US" dirty="0"/>
            </a:br>
            <a:r>
              <a:rPr lang="en-US" dirty="0"/>
              <a:t>INCENTIVE OP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>
              <a:buNone/>
            </a:pPr>
            <a:r>
              <a:rPr lang="en-US" sz="5700" dirty="0">
                <a:solidFill>
                  <a:srgbClr val="FF0000"/>
                </a:solidFill>
              </a:rPr>
              <a:t>I  </a:t>
            </a:r>
            <a:r>
              <a:rPr lang="en-US" dirty="0"/>
              <a:t>“Subsidies for Renewable Energy Facilities under Uncertainty” </a:t>
            </a:r>
            <a:r>
              <a:rPr lang="en-US" i="1" dirty="0"/>
              <a:t>Manchester School</a:t>
            </a:r>
            <a:r>
              <a:rPr lang="en-US" dirty="0"/>
              <a:t>, 2015.  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sz="5700" dirty="0">
                <a:solidFill>
                  <a:srgbClr val="FF0000"/>
                </a:solidFill>
              </a:rPr>
              <a:t>II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/>
              <a:t>“Analytical Investment Criteria for Subsidized Energy Facilities” Manchester School 2018.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sz="6400" dirty="0">
                <a:solidFill>
                  <a:srgbClr val="FF0000"/>
                </a:solidFill>
              </a:rPr>
              <a:t>III</a:t>
            </a:r>
            <a:r>
              <a:rPr lang="en-US" sz="4300" dirty="0">
                <a:solidFill>
                  <a:srgbClr val="FF0000"/>
                </a:solidFill>
              </a:rPr>
              <a:t> </a:t>
            </a:r>
            <a:r>
              <a:rPr lang="en-US" dirty="0"/>
              <a:t>“Risk Sharing with Collar Options in Infrastructure Investments”</a:t>
            </a:r>
          </a:p>
          <a:p>
            <a:pPr>
              <a:buNone/>
            </a:pPr>
            <a:r>
              <a:rPr lang="en-US" dirty="0"/>
              <a:t>       </a:t>
            </a:r>
            <a:r>
              <a:rPr lang="en-US" i="1" dirty="0"/>
              <a:t> Manchester School under review 2018.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eal Options 2018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/>
              <a:t>Government Actions in Real Option Model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1600" dirty="0"/>
              <a:t>Tourinho (1979) required a (government imposed) holding cost for the original solution to a real option investment.</a:t>
            </a:r>
          </a:p>
          <a:p>
            <a:endParaRPr lang="en-US" sz="1600" dirty="0"/>
          </a:p>
          <a:p>
            <a:r>
              <a:rPr lang="en-US" sz="1600" dirty="0"/>
              <a:t>Brennan and Schwartz (1985) allowed for a tax on production (and for expropriation risk) in start-up, suspension (&amp; reversion) and abandonment decisions for natural resources.</a:t>
            </a:r>
          </a:p>
          <a:p>
            <a:endParaRPr lang="en-US" sz="1600" dirty="0"/>
          </a:p>
          <a:p>
            <a:r>
              <a:rPr lang="en-US" sz="1600" dirty="0"/>
              <a:t>Boomsma, Meade and Fleten (2012) compare the effect of certain types of feed-in-tariffs and renewable energy certificate trading  on investment  thresholds, in some cases with analytical solutions.</a:t>
            </a:r>
          </a:p>
          <a:p>
            <a:endParaRPr lang="en-US" sz="1600" dirty="0"/>
          </a:p>
          <a:p>
            <a:r>
              <a:rPr lang="en-US" sz="1600" dirty="0"/>
              <a:t>Boomsma and Linnerud  (2015) provide quasi-analytical solutions (following Adkins and Paxson, JFQA 2011) for the valuation of renewable projects, when there are feed-in-tariffs, renewable energy certificates , and premiums to the electricity price, even for transitory subsidies.</a:t>
            </a:r>
          </a:p>
          <a:p>
            <a:endParaRPr lang="en-US" sz="1600" dirty="0"/>
          </a:p>
          <a:p>
            <a:r>
              <a:rPr lang="en-US" sz="1600" dirty="0"/>
              <a:t>Adkins and Paxson (2016, 2017) model minimum revenue guarantees (and ceilings) in PPP infrastructure projects, providing some transparency for viewing CON and GOV trade-offs, plus convenient evaluations periodically of benefits and obligations as revenues change. </a:t>
            </a:r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eal Options 2018</a:t>
            </a:r>
            <a:endParaRPr 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rgbClr val="FF0000"/>
                </a:solidFill>
              </a:rPr>
              <a:t>III</a:t>
            </a:r>
            <a:r>
              <a:rPr lang="en-US" dirty="0"/>
              <a:t> Using ROV Collars </a:t>
            </a:r>
            <a:br>
              <a:rPr lang="en-US" dirty="0"/>
            </a:br>
            <a:r>
              <a:rPr lang="en-US" dirty="0"/>
              <a:t>in PPP Arrangement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eal Options 2018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5</a:t>
            </a:fld>
            <a:endParaRPr lang="en-US" dirty="0"/>
          </a:p>
        </p:txBody>
      </p:sp>
      <p:pic>
        <p:nvPicPr>
          <p:cNvPr id="4198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536" y="2636912"/>
            <a:ext cx="8568952" cy="18722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mits in some PPP Arrangements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/>
              <a:t>Government (GOV) may offer minimum revenue guarantees where there is P&amp;Q uncertainty to motivate early investments by concessionaires (CON).</a:t>
            </a:r>
          </a:p>
          <a:p>
            <a:r>
              <a:rPr lang="en-US" dirty="0"/>
              <a:t>CON holds option for fixed revenue on the downside, and floating revenue on the upside.</a:t>
            </a:r>
          </a:p>
          <a:p>
            <a:endParaRPr lang="en-US" dirty="0"/>
          </a:p>
          <a:p>
            <a:r>
              <a:rPr lang="en-US" dirty="0"/>
              <a:t>Is it not fair if then GOV requires concessionaires to pay GOV all revenues over a ceiling?</a:t>
            </a:r>
          </a:p>
          <a:p>
            <a:endParaRPr lang="en-US" dirty="0"/>
          </a:p>
          <a:p>
            <a:r>
              <a:rPr lang="en-US" dirty="0"/>
              <a:t>Concessionaire then holds a perpetual American put at floor R</a:t>
            </a:r>
            <a:r>
              <a:rPr lang="en-US" baseline="-25000" dirty="0"/>
              <a:t>L</a:t>
            </a:r>
            <a:r>
              <a:rPr lang="en-US" dirty="0"/>
              <a:t> and has written a perpetual American call at the ceiling R</a:t>
            </a:r>
            <a:r>
              <a:rPr lang="en-US" baseline="-25000" dirty="0"/>
              <a:t>H</a:t>
            </a:r>
            <a:r>
              <a:rPr lang="en-US" dirty="0"/>
              <a:t>, where R</a:t>
            </a:r>
            <a:r>
              <a:rPr lang="en-US" baseline="-25000" dirty="0"/>
              <a:t>L</a:t>
            </a:r>
            <a:r>
              <a:rPr lang="en-US" dirty="0"/>
              <a:t>&lt;R</a:t>
            </a:r>
            <a:r>
              <a:rPr lang="en-US" baseline="-25000" dirty="0"/>
              <a:t>H</a:t>
            </a:r>
            <a:r>
              <a:rPr lang="en-US" dirty="0"/>
              <a:t>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eal Options 2018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6</a:t>
            </a:fld>
            <a:endParaRPr 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tive Project with Floor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eal Options 2018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7</a:t>
            </a:fld>
            <a:endParaRPr lang="en-US" dirty="0"/>
          </a:p>
        </p:txBody>
      </p:sp>
      <p:pic>
        <p:nvPicPr>
          <p:cNvPr id="7373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75656" y="1700809"/>
            <a:ext cx="9721080" cy="38884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eal Options 2018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8</a:t>
            </a:fld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1658867" y="1600200"/>
            <a:ext cx="5826265" cy="4525963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CTIVE Project with Ceiling</a:t>
            </a:r>
            <a:br>
              <a:rPr lang="en-US" dirty="0"/>
            </a:b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457200" y="1772817"/>
            <a:ext cx="10667528" cy="2848879"/>
          </a:xfrm>
          <a:prstGeom prst="rect">
            <a:avLst/>
          </a:prstGeo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eal Options 2018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462225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10</TotalTime>
  <Words>636</Words>
  <Application>Microsoft Office PowerPoint</Application>
  <PresentationFormat>On-screen Show (4:3)</PresentationFormat>
  <Paragraphs>103</Paragraphs>
  <Slides>2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4" baseType="lpstr">
      <vt:lpstr>Arial</vt:lpstr>
      <vt:lpstr>Calibri</vt:lpstr>
      <vt:lpstr>Office Theme</vt:lpstr>
      <vt:lpstr>Equation</vt:lpstr>
      <vt:lpstr>ROV CH 14 B INCENTIVE OPTIONS</vt:lpstr>
      <vt:lpstr>THREE TYPES OF INCENTIVE OPTIONS</vt:lpstr>
      <vt:lpstr>Adkins &amp; Paxson on  INCENTIVE OPTIONS</vt:lpstr>
      <vt:lpstr>Government Actions in Real Option Models</vt:lpstr>
      <vt:lpstr>III Using ROV Collars  in PPP Arrangements</vt:lpstr>
      <vt:lpstr>Limits in some PPP Arrangements</vt:lpstr>
      <vt:lpstr>Active Project with Floor</vt:lpstr>
      <vt:lpstr>PowerPoint Presentation</vt:lpstr>
      <vt:lpstr>ACTIVE Project with Ceiling </vt:lpstr>
      <vt:lpstr>PowerPoint Presentation</vt:lpstr>
      <vt:lpstr>PowerPoint Presentation</vt:lpstr>
      <vt:lpstr>Operating with a Collar  </vt:lpstr>
      <vt:lpstr>Option Coefficients</vt:lpstr>
      <vt:lpstr>Value of Operating with a Collar</vt:lpstr>
      <vt:lpstr>VC vs VC PV Sensitivity to R Changes</vt:lpstr>
      <vt:lpstr>Decomposition of Option Values  as R Changes</vt:lpstr>
      <vt:lpstr>Option “Vegas”</vt:lpstr>
      <vt:lpstr>Applications</vt:lpstr>
      <vt:lpstr>Lessons for PPPs</vt:lpstr>
      <vt:lpstr>SPECIAL CLASS EXERCISE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eling the Policy Risk of Subsidy</dc:title>
  <dc:creator>Roger</dc:creator>
  <cp:lastModifiedBy>Dean Paxson</cp:lastModifiedBy>
  <cp:revision>67</cp:revision>
  <cp:lastPrinted>2017-02-08T20:40:54Z</cp:lastPrinted>
  <dcterms:created xsi:type="dcterms:W3CDTF">2012-05-01T10:36:14Z</dcterms:created>
  <dcterms:modified xsi:type="dcterms:W3CDTF">2018-02-07T17:23:58Z</dcterms:modified>
</cp:coreProperties>
</file>